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31A1" w:rsidRPr="006B31A1" w:rsidRDefault="006B31A1" w:rsidP="006B31A1">
      <w:pPr>
        <w:jc w:val="center"/>
        <w:rPr>
          <w:rFonts w:ascii="Times New Roman" w:hAnsi="Times New Roman" w:cs="Times New Roman"/>
          <w:sz w:val="32"/>
          <w:szCs w:val="32"/>
        </w:rPr>
      </w:pPr>
      <w:r w:rsidRPr="006B31A1">
        <w:rPr>
          <w:rFonts w:ascii="Times New Roman" w:hAnsi="Times New Roman" w:cs="Times New Roman"/>
          <w:sz w:val="32"/>
          <w:szCs w:val="32"/>
        </w:rPr>
        <w:t>Рабочие программы и тематическое планирование</w:t>
      </w: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  <w:r w:rsidRPr="006B31A1">
        <w:rPr>
          <w:rFonts w:ascii="Times New Roman" w:hAnsi="Times New Roman" w:cs="Times New Roman"/>
          <w:i/>
          <w:sz w:val="32"/>
          <w:szCs w:val="32"/>
        </w:rPr>
        <w:t xml:space="preserve">(2012 – 2013) </w:t>
      </w:r>
      <w:r w:rsidRPr="006B31A1">
        <w:rPr>
          <w:rFonts w:ascii="Times New Roman" w:hAnsi="Times New Roman" w:cs="Times New Roman"/>
          <w:sz w:val="32"/>
          <w:szCs w:val="32"/>
        </w:rPr>
        <w:t>Попова Н.В.</w:t>
      </w: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31A1">
        <w:rPr>
          <w:rFonts w:ascii="Times New Roman" w:hAnsi="Times New Roman" w:cs="Times New Roman"/>
          <w:b/>
          <w:bCs/>
          <w:sz w:val="28"/>
          <w:szCs w:val="28"/>
        </w:rPr>
        <w:t>Рабочая программа по алгебре (8 класс)</w:t>
      </w: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>Пояснительная записка</w:t>
      </w:r>
    </w:p>
    <w:p w:rsidR="006B31A1" w:rsidRPr="006B31A1" w:rsidRDefault="006B31A1" w:rsidP="006B31A1">
      <w:pPr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 xml:space="preserve">           Материалы рабочей программы составлены на основе: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Федерального компонента государственного стандарта общего образования (Приказ Министерства образования от 05.03.2004 №1089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Закона РФ «Об образовании» №122 – ФЗ в последней редакции от 01.12.2007. №313 – ФЗ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бязательного минимума содержания основного общего образования (Приказ Министерства образования РФ от19.05.96 №1276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бязательного минимума содержания основного общего и среднего (полного) общего образования (Приказ Министерства образования от 30.06.99. №56)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Примерной программы по математике основного общего образования (Из сборника «Программы общеобразовательных учреждений» М.Просвещение 2008г.)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Федерального базисного учебного плана для образовательных учреждений Российской Федерации (Приказ МО РФ от 09.03.04г.№03 – 1263)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Федерального перечня учебников, рекомендованных Министерством образования Российской Федерации к использованию в образовательном процессе в общеобразовательных учреждениях на 2011-12 учебный год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Методического письма о преподавании учебных  предметов в условиях введения федерального компонента  государственного стандарта общего образования; 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Требований к оснащению образовательного процесса в соответствии с содержанием учебных предметов компонента государственного стандарта общего образования;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Конвенции о правах ребенка.</w:t>
      </w:r>
    </w:p>
    <w:p w:rsidR="006B31A1" w:rsidRPr="006B31A1" w:rsidRDefault="006B31A1" w:rsidP="006B31A1">
      <w:pPr>
        <w:numPr>
          <w:ilvl w:val="0"/>
          <w:numId w:val="1"/>
        </w:num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Рекомендаций авторских программ по алгебре А.Г. Мордковича.</w:t>
      </w:r>
    </w:p>
    <w:p w:rsidR="006B31A1" w:rsidRPr="006B31A1" w:rsidRDefault="006B31A1" w:rsidP="006B31A1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Согласно базисному учебному плану средней (полной) школы, рекомендациям Министерства образования Российской Федерации и в продолжение начатой в 7 классе линии, выбрана данная учебная программа и учебно-методический комплект.</w:t>
      </w:r>
    </w:p>
    <w:p w:rsidR="006B31A1" w:rsidRPr="006B31A1" w:rsidRDefault="006B31A1" w:rsidP="006B31A1">
      <w:pPr>
        <w:rPr>
          <w:rFonts w:ascii="Times New Roman" w:hAnsi="Times New Roman" w:cs="Times New Roman"/>
          <w:sz w:val="28"/>
          <w:szCs w:val="28"/>
        </w:rPr>
      </w:pPr>
      <w:r w:rsidRPr="006B31A1">
        <w:rPr>
          <w:rFonts w:ascii="Times New Roman" w:hAnsi="Times New Roman" w:cs="Times New Roman"/>
          <w:sz w:val="28"/>
          <w:szCs w:val="28"/>
        </w:rPr>
        <w:t xml:space="preserve">Учебник: А. Г.Мордкович, Л.А.Александрова, Т. Н. </w:t>
      </w:r>
      <w:proofErr w:type="spellStart"/>
      <w:r w:rsidRPr="006B31A1">
        <w:rPr>
          <w:rFonts w:ascii="Times New Roman" w:hAnsi="Times New Roman" w:cs="Times New Roman"/>
          <w:sz w:val="28"/>
          <w:szCs w:val="28"/>
        </w:rPr>
        <w:t>Мишустина</w:t>
      </w:r>
      <w:proofErr w:type="spellEnd"/>
      <w:r w:rsidRPr="006B31A1">
        <w:rPr>
          <w:rFonts w:ascii="Times New Roman" w:hAnsi="Times New Roman" w:cs="Times New Roman"/>
          <w:sz w:val="28"/>
          <w:szCs w:val="28"/>
        </w:rPr>
        <w:t xml:space="preserve">,  </w:t>
      </w:r>
      <w:proofErr w:type="spellStart"/>
      <w:r w:rsidRPr="006B31A1">
        <w:rPr>
          <w:rFonts w:ascii="Times New Roman" w:hAnsi="Times New Roman" w:cs="Times New Roman"/>
          <w:sz w:val="28"/>
          <w:szCs w:val="28"/>
        </w:rPr>
        <w:t>Е.Е.Тульчинская</w:t>
      </w:r>
      <w:proofErr w:type="spellEnd"/>
    </w:p>
    <w:p w:rsidR="006B31A1" w:rsidRPr="006B31A1" w:rsidRDefault="006B31A1" w:rsidP="006B31A1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(часть1), </w:t>
      </w:r>
      <w:r w:rsidRPr="006B31A1">
        <w:rPr>
          <w:rFonts w:ascii="Times New Roman" w:hAnsi="Times New Roman" w:cs="Times New Roman"/>
          <w:sz w:val="28"/>
          <w:szCs w:val="28"/>
        </w:rPr>
        <w:t xml:space="preserve">задачник </w:t>
      </w:r>
      <w:proofErr w:type="gramStart"/>
      <w:r w:rsidRPr="006B31A1">
        <w:rPr>
          <w:rFonts w:ascii="Times New Roman" w:hAnsi="Times New Roman" w:cs="Times New Roman"/>
          <w:sz w:val="28"/>
          <w:szCs w:val="28"/>
        </w:rPr>
        <w:t>(</w:t>
      </w:r>
      <w:r w:rsidRPr="006B31A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>часть2).</w:t>
      </w:r>
    </w:p>
    <w:p w:rsidR="006B31A1" w:rsidRPr="006B31A1" w:rsidRDefault="006B31A1" w:rsidP="006B31A1">
      <w:pPr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В соответствии с федеральным базисным учебным планом для образовательных учреждений Российской Федерации на изучение алгебры в 8 классе отводится  105 часов, в неделю – 3часа.</w:t>
      </w:r>
    </w:p>
    <w:p w:rsidR="006B31A1" w:rsidRPr="006B31A1" w:rsidRDefault="006B31A1" w:rsidP="006B31A1">
      <w:pPr>
        <w:pStyle w:val="a4"/>
        <w:spacing w:before="0" w:beforeAutospacing="0" w:after="0" w:afterAutospacing="0"/>
        <w:ind w:firstLine="708"/>
        <w:jc w:val="both"/>
      </w:pPr>
      <w:r w:rsidRPr="006B31A1">
        <w:t>Контрольных работ – 10, из них одна итоговая.</w:t>
      </w:r>
    </w:p>
    <w:p w:rsidR="006B31A1" w:rsidRPr="006B31A1" w:rsidRDefault="006B31A1" w:rsidP="006B31A1">
      <w:pPr>
        <w:pStyle w:val="a4"/>
        <w:spacing w:before="0" w:beforeAutospacing="0" w:after="0" w:afterAutospacing="0"/>
        <w:ind w:firstLine="708"/>
      </w:pPr>
      <w:r w:rsidRPr="006B31A1">
        <w:t>Промежуточная аттестация проводится в форме тестов, самостоятельных, проверочных</w:t>
      </w:r>
    </w:p>
    <w:p w:rsidR="006B31A1" w:rsidRPr="006B31A1" w:rsidRDefault="006B31A1" w:rsidP="006B31A1">
      <w:pPr>
        <w:pStyle w:val="a4"/>
        <w:spacing w:before="0" w:beforeAutospacing="0" w:after="0" w:afterAutospacing="0"/>
        <w:ind w:firstLine="708"/>
      </w:pPr>
      <w:r w:rsidRPr="006B31A1">
        <w:t xml:space="preserve"> работ и математических диктантов.  </w:t>
      </w:r>
    </w:p>
    <w:p w:rsidR="006B31A1" w:rsidRPr="006B31A1" w:rsidRDefault="006B31A1" w:rsidP="006B31A1">
      <w:pPr>
        <w:pStyle w:val="a4"/>
        <w:spacing w:before="0" w:beforeAutospacing="0" w:after="0" w:afterAutospacing="0"/>
        <w:ind w:firstLine="708"/>
      </w:pPr>
    </w:p>
    <w:p w:rsidR="006B31A1" w:rsidRPr="006B31A1" w:rsidRDefault="006B31A1" w:rsidP="006B31A1">
      <w:pPr>
        <w:pStyle w:val="a4"/>
        <w:spacing w:before="0" w:beforeAutospacing="0" w:after="0" w:afterAutospacing="0"/>
        <w:ind w:firstLine="708"/>
      </w:pPr>
    </w:p>
    <w:p w:rsidR="006B31A1" w:rsidRPr="006B31A1" w:rsidRDefault="006B31A1" w:rsidP="006B31A1">
      <w:pPr>
        <w:pStyle w:val="a4"/>
        <w:spacing w:before="0" w:beforeAutospacing="0" w:after="0" w:afterAutospacing="0"/>
        <w:ind w:firstLine="708"/>
      </w:pPr>
      <w:r w:rsidRPr="006B31A1">
        <w:t xml:space="preserve">              </w:t>
      </w:r>
      <w:r w:rsidRPr="006B31A1">
        <w:rPr>
          <w:b/>
          <w:sz w:val="28"/>
          <w:szCs w:val="28"/>
        </w:rPr>
        <w:t>Изучение математики на ступени основного общего образования</w:t>
      </w: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8"/>
          <w:szCs w:val="28"/>
        </w:rPr>
        <w:t>направлено  на достижение следующих целей:</w:t>
      </w: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6B31A1" w:rsidRPr="006B31A1" w:rsidRDefault="006B31A1" w:rsidP="006B31A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интеллектуальное развитие, формирование качеств личности, необходимых человеку для полноценной жизни в современном обществе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и;</w:t>
      </w:r>
    </w:p>
    <w:p w:rsidR="006B31A1" w:rsidRPr="006B31A1" w:rsidRDefault="006B31A1" w:rsidP="006B31A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6B31A1" w:rsidRPr="006B31A1" w:rsidRDefault="006B31A1" w:rsidP="006B31A1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6B31A1" w:rsidRPr="006B31A1" w:rsidRDefault="006B31A1" w:rsidP="006B31A1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развитие представлений о полной картине мира, о взаимосвязи математики с другими предметами</w:t>
      </w:r>
    </w:p>
    <w:p w:rsidR="006B31A1" w:rsidRPr="006B31A1" w:rsidRDefault="006B31A1" w:rsidP="006B31A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ind w:left="36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6B31A1">
        <w:rPr>
          <w:rFonts w:ascii="Times New Roman" w:hAnsi="Times New Roman" w:cs="Times New Roman"/>
          <w:b/>
          <w:caps/>
          <w:sz w:val="24"/>
          <w:szCs w:val="24"/>
        </w:rPr>
        <w:t>Требования к уровню подготовкеи учащихся, обучающихся по даннй программе.</w:t>
      </w:r>
    </w:p>
    <w:p w:rsidR="006B31A1" w:rsidRPr="006B31A1" w:rsidRDefault="006B31A1" w:rsidP="006B31A1">
      <w:pPr>
        <w:ind w:left="36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b/>
          <w:sz w:val="24"/>
          <w:szCs w:val="24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31A1" w:rsidRPr="006B31A1" w:rsidRDefault="006B31A1" w:rsidP="006B31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>Учащиеся должны знать/понимать: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значение математической науки для решения задач, возникающих в теории и практике;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существо понятия математического доказательства; примеры доказательств;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существо понятия алгоритма; примеры алгоритмов;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как используются математические формулы, уравнения, неравенства;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6B31A1" w:rsidRPr="006B31A1" w:rsidRDefault="006B31A1" w:rsidP="006B31A1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;</w:t>
      </w: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lastRenderedPageBreak/>
        <w:t>должны уметь: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выполнять арифметические действия, сочетая устные и письменные приемы; находить значения корня натуральной степени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пределять область допустимых  значений для дробей, сокращать, складывать и вычитать алгебраические дроби с одинаковыми и разными знаменателями, приводить дроби к наименьшему знаменателю;    умножать, делить и возводить алгебраические дроби в степень;  упрощать выражения и доказывать тождества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выполнять основные действия с многочленами и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уравнения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решать линейные и квадратные неравенства с одной переменной и их системы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решать текстовые задачи алгебраическим методом, интерпретировать полученные результат, проводить отбор решений, исходя из формулировки задачи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изображать числа точками </w:t>
      </w:r>
      <w:proofErr w:type="gramStart"/>
      <w:r w:rsidRPr="006B31A1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 xml:space="preserve"> координатной прямой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6B31A1" w:rsidRPr="006B31A1" w:rsidRDefault="006B31A1" w:rsidP="006B31A1">
      <w:pPr>
        <w:numPr>
          <w:ilvl w:val="0"/>
          <w:numId w:val="4"/>
        </w:numPr>
        <w:shd w:val="clear" w:color="auto" w:fill="FFFFFF"/>
        <w:spacing w:after="0" w:line="240" w:lineRule="auto"/>
        <w:ind w:right="82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color w:val="000000"/>
          <w:spacing w:val="-8"/>
          <w:sz w:val="24"/>
          <w:szCs w:val="24"/>
        </w:rPr>
        <w:t xml:space="preserve">правильно употреблять функциональную терминологию </w:t>
      </w:r>
      <w:r w:rsidRPr="006B31A1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(значение функции, аргумент, график функции, область определения, возрастание и др.) и символику; понимать ее </w:t>
      </w:r>
      <w:r w:rsidRPr="006B31A1">
        <w:rPr>
          <w:rFonts w:ascii="Times New Roman" w:hAnsi="Times New Roman" w:cs="Times New Roman"/>
          <w:color w:val="000000"/>
          <w:spacing w:val="-2"/>
          <w:sz w:val="24"/>
          <w:szCs w:val="24"/>
        </w:rPr>
        <w:t>при чтении текста, в речи учителя, в формулировке задач;</w:t>
      </w:r>
    </w:p>
    <w:p w:rsidR="006B31A1" w:rsidRPr="006B31A1" w:rsidRDefault="006B31A1" w:rsidP="006B31A1">
      <w:pPr>
        <w:shd w:val="clear" w:color="auto" w:fill="FFFFFF"/>
        <w:ind w:right="82"/>
        <w:jc w:val="center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4"/>
        </w:numPr>
        <w:shd w:val="clear" w:color="auto" w:fill="FFFFFF"/>
        <w:spacing w:after="0" w:line="240" w:lineRule="auto"/>
        <w:ind w:right="82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понимать содержательный смысл важнейших свойств </w:t>
      </w:r>
      <w:r w:rsidRPr="006B31A1">
        <w:rPr>
          <w:rFonts w:ascii="Times New Roman" w:hAnsi="Times New Roman" w:cs="Times New Roman"/>
          <w:color w:val="000000"/>
          <w:spacing w:val="-5"/>
          <w:sz w:val="24"/>
          <w:szCs w:val="24"/>
        </w:rPr>
        <w:t xml:space="preserve">функций; уметь по графику функции отвечать на вопросы,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касающиеся ее свойств: указывать промежутки возраста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softHyphen/>
      </w:r>
      <w:r w:rsidRPr="006B31A1">
        <w:rPr>
          <w:rFonts w:ascii="Times New Roman" w:hAnsi="Times New Roman" w:cs="Times New Roman"/>
          <w:color w:val="000000"/>
          <w:sz w:val="24"/>
          <w:szCs w:val="24"/>
        </w:rPr>
        <w:t xml:space="preserve">ния  и убывания, </w:t>
      </w:r>
      <w:proofErr w:type="spellStart"/>
      <w:r w:rsidRPr="006B31A1">
        <w:rPr>
          <w:rFonts w:ascii="Times New Roman" w:hAnsi="Times New Roman" w:cs="Times New Roman"/>
          <w:color w:val="000000"/>
          <w:sz w:val="24"/>
          <w:szCs w:val="24"/>
        </w:rPr>
        <w:t>знакопостоянства</w:t>
      </w:r>
      <w:proofErr w:type="spellEnd"/>
      <w:r w:rsidRPr="006B31A1">
        <w:rPr>
          <w:rFonts w:ascii="Times New Roman" w:hAnsi="Times New Roman" w:cs="Times New Roman"/>
          <w:color w:val="000000"/>
          <w:sz w:val="24"/>
          <w:szCs w:val="24"/>
        </w:rPr>
        <w:t>, исследовать функции на монотонность;</w:t>
      </w:r>
    </w:p>
    <w:p w:rsidR="006B31A1" w:rsidRPr="006B31A1" w:rsidRDefault="006B31A1" w:rsidP="006B31A1">
      <w:pPr>
        <w:shd w:val="clear" w:color="auto" w:fill="FFFFFF"/>
        <w:ind w:left="720" w:right="82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находить значения функции, заданной формулой, таблицей, графиком по ее аргументу; находить значения аргумента по значению функции, заданной графиком или таблицей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писывать свойства изученных функций, строить их графики;</w:t>
      </w:r>
      <w:r w:rsidRPr="006B31A1"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 уметь строить графики функций — линейной, прямой </w:t>
      </w:r>
      <w:r w:rsidRPr="006B31A1">
        <w:rPr>
          <w:rFonts w:ascii="Times New Roman" w:hAnsi="Times New Roman" w:cs="Times New Roman"/>
          <w:color w:val="000000"/>
          <w:spacing w:val="10"/>
          <w:sz w:val="24"/>
          <w:szCs w:val="24"/>
        </w:rPr>
        <w:t xml:space="preserve">и обратной пропорциональностей, квадратичной </w:t>
      </w:r>
      <w:proofErr w:type="spellStart"/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фзункции</w:t>
      </w:r>
      <w:proofErr w:type="spellEnd"/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</w:t>
      </w:r>
      <w:proofErr w:type="gramStart"/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—</w:t>
      </w:r>
      <w:proofErr w:type="spellStart"/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з</w:t>
      </w:r>
      <w:proofErr w:type="spellEnd"/>
      <w:proofErr w:type="gramEnd"/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в некоторых стандартных положениях, а также графики 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y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=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(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x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+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l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),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y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=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(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x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) +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m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,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y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=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(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x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+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l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) +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m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, если известен график функции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y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 = 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(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  <w:lang w:val="en-US"/>
        </w:rPr>
        <w:t>x</w:t>
      </w:r>
      <w:r w:rsidRPr="006B31A1">
        <w:rPr>
          <w:rFonts w:ascii="Times New Roman" w:hAnsi="Times New Roman" w:cs="Times New Roman"/>
          <w:color w:val="000000"/>
          <w:spacing w:val="-3"/>
          <w:sz w:val="24"/>
          <w:szCs w:val="24"/>
        </w:rPr>
        <w:t>);</w:t>
      </w:r>
    </w:p>
    <w:p w:rsidR="006B31A1" w:rsidRPr="006B31A1" w:rsidRDefault="006B31A1" w:rsidP="006B31A1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6B31A1" w:rsidRPr="006B31A1" w:rsidRDefault="006B31A1" w:rsidP="006B31A1">
      <w:pPr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B31A1">
        <w:rPr>
          <w:rFonts w:ascii="Times New Roman" w:hAnsi="Times New Roman" w:cs="Times New Roman"/>
          <w:b/>
          <w:sz w:val="28"/>
          <w:szCs w:val="28"/>
        </w:rPr>
        <w:lastRenderedPageBreak/>
        <w:t>Решать следующие жизненно – практические задачи:</w:t>
      </w: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самостоятельно приобретать и применять знания в различных ситуациях;</w:t>
      </w: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работать в группах;</w:t>
      </w: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аргументировать и отстаивать свою точку зрения;</w:t>
      </w:r>
    </w:p>
    <w:p w:rsidR="006B31A1" w:rsidRPr="006B31A1" w:rsidRDefault="006B31A1" w:rsidP="006B31A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уметь слушать других; извлекать учебную информацию на основе сопоставительного анализа объектов;</w:t>
      </w: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пользоваться предметным указателем энциклопедий и справочников для нахождения информации.</w:t>
      </w:r>
    </w:p>
    <w:p w:rsidR="006B31A1" w:rsidRPr="006B31A1" w:rsidRDefault="006B31A1" w:rsidP="006B31A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выполнять расчеты по формулам; составлять формулы, выражающие зависимости между реальными величинами;</w:t>
      </w: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моделировать практические ситуации и исследовать построенные модели с использованием аппарата алгебры;</w:t>
      </w:r>
    </w:p>
    <w:p w:rsidR="006B31A1" w:rsidRPr="006B31A1" w:rsidRDefault="006B31A1" w:rsidP="006B31A1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писывать зависимости между физическими величинами соответствующими формулами при исследовании несложных практических ситуаций;</w:t>
      </w:r>
    </w:p>
    <w:p w:rsidR="006B31A1" w:rsidRPr="006B31A1" w:rsidRDefault="006B31A1" w:rsidP="006B31A1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использовать приобретенные знания для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интерпритации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 xml:space="preserve"> графиков реальных зависимостей между величинами.</w:t>
      </w:r>
    </w:p>
    <w:p w:rsidR="006B31A1" w:rsidRPr="006B31A1" w:rsidRDefault="006B31A1" w:rsidP="006B31A1">
      <w:pPr>
        <w:rPr>
          <w:rFonts w:ascii="Times New Roman" w:hAnsi="Times New Roman" w:cs="Times New Roman"/>
          <w:sz w:val="32"/>
          <w:szCs w:val="32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sz w:val="32"/>
          <w:szCs w:val="32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sz w:val="32"/>
          <w:szCs w:val="32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sz w:val="32"/>
          <w:szCs w:val="32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sz w:val="32"/>
          <w:szCs w:val="32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sz w:val="32"/>
          <w:szCs w:val="32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B31A1">
        <w:rPr>
          <w:rFonts w:ascii="Times New Roman" w:hAnsi="Times New Roman" w:cs="Times New Roman"/>
          <w:b/>
          <w:sz w:val="32"/>
          <w:szCs w:val="32"/>
        </w:rPr>
        <w:t>Содержание учебного материала</w:t>
      </w:r>
    </w:p>
    <w:p w:rsidR="006B31A1" w:rsidRPr="006B31A1" w:rsidRDefault="006B31A1" w:rsidP="006B31A1">
      <w:pPr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>Алгебраические дроби (21ч)</w:t>
      </w:r>
    </w:p>
    <w:p w:rsidR="006B31A1" w:rsidRPr="006B31A1" w:rsidRDefault="006B31A1" w:rsidP="006B31A1">
      <w:pPr>
        <w:rPr>
          <w:rFonts w:ascii="Times New Roman" w:hAnsi="Times New Roman" w:cs="Times New Roman"/>
          <w:b/>
          <w:sz w:val="24"/>
          <w:szCs w:val="24"/>
        </w:rPr>
      </w:pPr>
    </w:p>
    <w:p w:rsidR="006B31A1" w:rsidRPr="006B31A1" w:rsidRDefault="006B31A1" w:rsidP="006B31A1">
      <w:pPr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Понятие алгебраической дроби. Основное свойство алгебраической дроби. Сокращение алгебраических дробей. Сложение и вычитание алгебраических дробей. Умножение и деление алгебраических дробей. Возведение алгебраической дроби в степень.</w:t>
      </w:r>
    </w:p>
    <w:p w:rsidR="006B31A1" w:rsidRPr="006B31A1" w:rsidRDefault="006B31A1" w:rsidP="006B31A1">
      <w:pPr>
        <w:rPr>
          <w:rFonts w:ascii="Times New Roman" w:hAnsi="Times New Roman" w:cs="Times New Roman"/>
          <w:sz w:val="28"/>
          <w:szCs w:val="28"/>
        </w:rPr>
      </w:pPr>
      <w:r w:rsidRPr="006B31A1">
        <w:rPr>
          <w:rFonts w:ascii="Times New Roman" w:hAnsi="Times New Roman" w:cs="Times New Roman"/>
          <w:sz w:val="24"/>
          <w:szCs w:val="24"/>
        </w:rPr>
        <w:t>Рациональное выражение. Рациональное уравнение. Решение рациональных уравнений (первые представления). Степень с отрицательным целым показателем</w:t>
      </w:r>
      <w:r w:rsidRPr="006B31A1">
        <w:rPr>
          <w:rFonts w:ascii="Times New Roman" w:hAnsi="Times New Roman" w:cs="Times New Roman"/>
          <w:sz w:val="28"/>
          <w:szCs w:val="28"/>
        </w:rPr>
        <w:t>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сновная цель – выработать умение выполнять преобразования алгебраических дробей. Изучение темы начинается с введения понятия алгебраической дроби, её числового значения и допустимых значений, входящих в неё букв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>Функция у =</w:t>
      </w:r>
      <w:r w:rsidRPr="006B31A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120" w:dyaOrig="8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8.75pt" o:ole="" filled="t">
            <v:fill color2="black"/>
            <v:imagedata r:id="rId5" o:title=""/>
          </v:shape>
          <o:OLEObject Type="Embed" ProgID="Equation.3" ShapeID="_x0000_i1025" DrawAspect="Content" ObjectID="_1406468685" r:id="rId6"/>
        </w:object>
      </w:r>
      <w:r w:rsidRPr="006B31A1">
        <w:rPr>
          <w:rFonts w:ascii="Times New Roman" w:hAnsi="Times New Roman" w:cs="Times New Roman"/>
          <w:b/>
          <w:sz w:val="24"/>
          <w:szCs w:val="24"/>
        </w:rPr>
        <w:t>. Свойства квадратного корня (18ч)</w:t>
      </w:r>
    </w:p>
    <w:p w:rsidR="006B31A1" w:rsidRPr="006B31A1" w:rsidRDefault="006B31A1" w:rsidP="006B31A1">
      <w:pPr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Рациональные числа. Понятие квадратного корня из неотрицательного числа. Иррациональные числа. Множество действительных чисел.</w:t>
      </w:r>
    </w:p>
    <w:p w:rsidR="006B31A1" w:rsidRPr="006B31A1" w:rsidRDefault="006B31A1" w:rsidP="006B31A1">
      <w:pPr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Функция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proofErr w:type="gramStart"/>
      <w:r w:rsidRPr="006B31A1">
        <w:rPr>
          <w:rFonts w:ascii="Times New Roman" w:hAnsi="Times New Roman" w:cs="Times New Roman"/>
          <w:sz w:val="24"/>
          <w:szCs w:val="24"/>
        </w:rPr>
        <w:t xml:space="preserve">  ,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 xml:space="preserve"> ее свойства и график. Выпуклость функции.</w:t>
      </w:r>
    </w:p>
    <w:p w:rsidR="006B31A1" w:rsidRPr="006B31A1" w:rsidRDefault="006B31A1" w:rsidP="006B31A1">
      <w:pPr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Свойства квадратных корней. Преобразование выражений, содержащих операцию извлечения квадратного корня. Освобождение от иррациональности  в знаменателе дроби. Модуль действительного числа. График функции </w:t>
      </w:r>
      <w:proofErr w:type="spellStart"/>
      <w:proofErr w:type="gramStart"/>
      <w:r w:rsidRPr="006B31A1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>=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/.Формула   =/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/.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з</w:t>
      </w:r>
      <w:proofErr w:type="spellEnd"/>
    </w:p>
    <w:p w:rsidR="006B31A1" w:rsidRPr="006B31A1" w:rsidRDefault="006B31A1" w:rsidP="006B31A1">
      <w:pPr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сновная цель – систематизировать сведения о рациональных числах, ввести понятие иррационального и действительного чисел. Научить выполнять простейшие преобразования выражений, содержащих квадратные корни</w:t>
      </w:r>
    </w:p>
    <w:p w:rsidR="006B31A1" w:rsidRPr="006B31A1" w:rsidRDefault="006B31A1" w:rsidP="006B31A1">
      <w:pPr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 xml:space="preserve">Квадратичная функция. Функция </w:t>
      </w:r>
      <w:proofErr w:type="gramStart"/>
      <w:r w:rsidRPr="006B31A1">
        <w:rPr>
          <w:rFonts w:ascii="Times New Roman" w:hAnsi="Times New Roman" w:cs="Times New Roman"/>
          <w:b/>
          <w:sz w:val="24"/>
          <w:szCs w:val="24"/>
        </w:rPr>
        <w:t>у</w:t>
      </w:r>
      <w:proofErr w:type="gramEnd"/>
      <w:r w:rsidRPr="006B31A1">
        <w:rPr>
          <w:rFonts w:ascii="Times New Roman" w:hAnsi="Times New Roman" w:cs="Times New Roman"/>
          <w:b/>
          <w:sz w:val="24"/>
          <w:szCs w:val="24"/>
        </w:rPr>
        <w:t xml:space="preserve"> =к/</w:t>
      </w:r>
      <w:proofErr w:type="spellStart"/>
      <w:r w:rsidRPr="006B31A1"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b/>
          <w:sz w:val="24"/>
          <w:szCs w:val="24"/>
        </w:rPr>
        <w:t xml:space="preserve"> (18ч)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 xml:space="preserve">Квадратичная функция. Функция </w:t>
      </w:r>
      <w:proofErr w:type="spellStart"/>
      <w:r w:rsidRPr="006B31A1">
        <w:rPr>
          <w:rFonts w:ascii="Times New Roman" w:hAnsi="Times New Roman" w:cs="Times New Roman"/>
          <w:b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b/>
          <w:sz w:val="24"/>
          <w:szCs w:val="24"/>
          <w:lang w:val="en-US"/>
        </w:rPr>
        <w:t>k</w:t>
      </w:r>
      <w:r w:rsidRPr="006B31A1">
        <w:rPr>
          <w:rFonts w:ascii="Times New Roman" w:hAnsi="Times New Roman" w:cs="Times New Roman"/>
          <w:b/>
          <w:sz w:val="24"/>
          <w:szCs w:val="24"/>
        </w:rPr>
        <w:t>/</w:t>
      </w:r>
      <w:proofErr w:type="spellStart"/>
      <w:r w:rsidRPr="006B31A1">
        <w:rPr>
          <w:rFonts w:ascii="Times New Roman" w:hAnsi="Times New Roman" w:cs="Times New Roman"/>
          <w:b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Функция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6B31A1">
        <w:rPr>
          <w:rFonts w:ascii="Times New Roman" w:hAnsi="Times New Roman" w:cs="Times New Roman"/>
          <w:sz w:val="24"/>
          <w:szCs w:val="24"/>
        </w:rPr>
        <w:t>х</w:t>
      </w:r>
      <w:r w:rsidRPr="006B31A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B31A1">
        <w:rPr>
          <w:rFonts w:ascii="Times New Roman" w:hAnsi="Times New Roman" w:cs="Times New Roman"/>
          <w:sz w:val="24"/>
          <w:szCs w:val="24"/>
        </w:rPr>
        <w:t xml:space="preserve">, её свойства и график. Функция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6B31A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 xml:space="preserve">, её свойства и график. Как построить график функции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+</w:t>
      </w:r>
      <w:proofErr w:type="spellEnd"/>
      <w:r w:rsidRPr="006B31A1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6B31A1">
        <w:rPr>
          <w:rFonts w:ascii="Times New Roman" w:hAnsi="Times New Roman" w:cs="Times New Roman"/>
          <w:sz w:val="24"/>
          <w:szCs w:val="24"/>
        </w:rPr>
        <w:t>)+</w:t>
      </w:r>
      <w:r w:rsidRPr="006B31A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B31A1">
        <w:rPr>
          <w:rFonts w:ascii="Times New Roman" w:hAnsi="Times New Roman" w:cs="Times New Roman"/>
          <w:sz w:val="24"/>
          <w:szCs w:val="24"/>
        </w:rPr>
        <w:t xml:space="preserve">, если известен график функции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). Функция у=ах</w:t>
      </w:r>
      <w:proofErr w:type="gramStart"/>
      <w:r w:rsidRPr="006B31A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>+</w:t>
      </w:r>
      <w:r w:rsidRPr="006B31A1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+с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 xml:space="preserve">, её свойства и график. Графическое решение квадратных уравнений. Дробно-линейная функция, её свойства и график. Как построить графики функций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│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│и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f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│х│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 xml:space="preserve">, если известен график функции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)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Основная цель – научить строить график функции обратной пропорциональности, применять свойства функции </w:t>
      </w:r>
      <w:r w:rsidRPr="006B31A1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780" w:dyaOrig="360">
          <v:shape id="_x0000_i1026" type="#_x0000_t75" style="width:39pt;height:18.75pt" o:ole="">
            <v:imagedata r:id="rId7" o:title=""/>
          </v:shape>
          <o:OLEObject Type="Embed" ProgID="Equation.DSMT4" ShapeID="_x0000_i1026" DrawAspect="Content" ObjectID="_1406468686" r:id="rId8"/>
        </w:object>
      </w:r>
      <w:r w:rsidRPr="006B31A1">
        <w:rPr>
          <w:rFonts w:ascii="Times New Roman" w:hAnsi="Times New Roman" w:cs="Times New Roman"/>
          <w:sz w:val="24"/>
          <w:szCs w:val="24"/>
        </w:rPr>
        <w:t xml:space="preserve"> при решении упражнений. В данной теме рассматриваются  упражнения на свойства и график функции </w:t>
      </w:r>
      <w:r w:rsidRPr="006B31A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0" w:dyaOrig="620">
          <v:shape id="_x0000_i1027" type="#_x0000_t75" style="width:31.5pt;height:31.5pt" o:ole="">
            <v:imagedata r:id="rId9" o:title=""/>
          </v:shape>
          <o:OLEObject Type="Embed" ProgID="Equation.DSMT4" ShapeID="_x0000_i1027" DrawAspect="Content" ObjectID="_1406468687" r:id="rId10"/>
        </w:object>
      </w:r>
      <w:r w:rsidRPr="006B31A1">
        <w:rPr>
          <w:rFonts w:ascii="Times New Roman" w:hAnsi="Times New Roman" w:cs="Times New Roman"/>
          <w:sz w:val="24"/>
          <w:szCs w:val="24"/>
        </w:rPr>
        <w:t xml:space="preserve"> и на построение графика функции </w:t>
      </w:r>
      <w:r w:rsidRPr="006B31A1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6B31A1">
        <w:rPr>
          <w:rFonts w:ascii="Times New Roman" w:hAnsi="Times New Roman" w:cs="Times New Roman"/>
          <w:sz w:val="24"/>
          <w:szCs w:val="24"/>
        </w:rPr>
        <w:t xml:space="preserve"> = </w:t>
      </w:r>
      <w:r w:rsidRPr="006B31A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sz w:val="24"/>
          <w:szCs w:val="24"/>
        </w:rPr>
        <w:t>(</w:t>
      </w:r>
      <w:r w:rsidRPr="006B31A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6B31A1">
        <w:rPr>
          <w:rFonts w:ascii="Times New Roman" w:hAnsi="Times New Roman" w:cs="Times New Roman"/>
          <w:sz w:val="24"/>
          <w:szCs w:val="24"/>
        </w:rPr>
        <w:t xml:space="preserve"> + </w:t>
      </w:r>
      <w:r w:rsidRPr="006B31A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B31A1">
        <w:rPr>
          <w:rFonts w:ascii="Times New Roman" w:hAnsi="Times New Roman" w:cs="Times New Roman"/>
          <w:sz w:val="24"/>
          <w:szCs w:val="24"/>
        </w:rPr>
        <w:t xml:space="preserve">) + </w:t>
      </w:r>
      <w:r w:rsidRPr="006B31A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B31A1">
        <w:rPr>
          <w:rFonts w:ascii="Times New Roman" w:hAnsi="Times New Roman" w:cs="Times New Roman"/>
          <w:sz w:val="24"/>
          <w:szCs w:val="24"/>
        </w:rPr>
        <w:t xml:space="preserve">, если известен график функции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6B31A1"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B31A1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)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>Квадратные уравнения (21ч)</w:t>
      </w:r>
    </w:p>
    <w:p w:rsidR="006B31A1" w:rsidRPr="006B31A1" w:rsidRDefault="006B31A1" w:rsidP="006B31A1">
      <w:pPr>
        <w:spacing w:before="100" w:after="100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сновные понятия, связанные с квадратными уравнениями. Формулы корней квадратных уравнений. Теорема Виета. Разложение квадратного трёхчлена на линейные множители. Алгоритм решения рационального уравнения. Биквадратное уравнение. Метод введения новой переменной</w:t>
      </w:r>
      <w:proofErr w:type="gramStart"/>
      <w:r w:rsidRPr="006B31A1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>Рациональные уравнения как математические модели реальных ситуаций. Частные случаи формулы корней квадратных уравнений.</w:t>
      </w:r>
    </w:p>
    <w:p w:rsidR="006B31A1" w:rsidRPr="006B31A1" w:rsidRDefault="006B31A1" w:rsidP="006B31A1">
      <w:pPr>
        <w:spacing w:before="100" w:after="100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Иррациональное уравнение. Метод возведения в квадрат.</w:t>
      </w:r>
    </w:p>
    <w:p w:rsidR="006B31A1" w:rsidRPr="006B31A1" w:rsidRDefault="006B31A1" w:rsidP="006B31A1">
      <w:pPr>
        <w:spacing w:before="100" w:after="100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сновная цель – выработать умения решать квадратные уравнения, уравнения, сводящиеся к квадратным уравнениям, и применять их к решению задач. В данной теме рассматриваются примеры решения уравнений с параметрами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>Неравенства (15ч)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Свойства числовых неравенств. Неравенство с переменной. Решение неравенств с переменной. Линейное неравенство. Равносильные неравенства. Равносильное преобразование неравенств. 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Квадратное неравенство. Алгоритм решения квадратного неравенства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 xml:space="preserve">Возрастающая функция. Убывающая функция. Исследование функций на монотонность </w:t>
      </w:r>
      <w:proofErr w:type="spellStart"/>
      <w:proofErr w:type="gramStart"/>
      <w:r w:rsidRPr="006B31A1">
        <w:rPr>
          <w:rFonts w:ascii="Times New Roman" w:hAnsi="Times New Roman" w:cs="Times New Roman"/>
          <w:sz w:val="24"/>
          <w:szCs w:val="24"/>
        </w:rPr>
        <w:t>з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>с использованием свойств числовых неравенств)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Приближенные значения действительных чисел, погрешность приближения, приближение по недостатку и избытку. Стандартный вид числа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Линейные неравенства. Квадратные неравенства. Доказательство неравенств. Приближённые вычисления. Стандартный вид положительного числа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  <w:szCs w:val="24"/>
        </w:rPr>
        <w:t>Основная цель – сформировать умение решать неравенства первой степени с одной переменной и квадратные неравенства с помощью графика квадратичной функции и методом интервалов.</w:t>
      </w:r>
    </w:p>
    <w:p w:rsidR="006B31A1" w:rsidRPr="006B31A1" w:rsidRDefault="006B31A1" w:rsidP="006B31A1">
      <w:pPr>
        <w:spacing w:before="100" w:after="100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B31A1">
        <w:rPr>
          <w:rFonts w:ascii="Times New Roman" w:hAnsi="Times New Roman" w:cs="Times New Roman"/>
          <w:b/>
          <w:sz w:val="24"/>
          <w:szCs w:val="24"/>
        </w:rPr>
        <w:t>Обобщающее повторение (12ч)</w:t>
      </w:r>
    </w:p>
    <w:p w:rsidR="006B31A1" w:rsidRPr="006B31A1" w:rsidRDefault="006B31A1" w:rsidP="006B31A1">
      <w:pPr>
        <w:tabs>
          <w:tab w:val="num" w:pos="1260"/>
        </w:tabs>
        <w:spacing w:before="100" w:after="100"/>
        <w:ind w:firstLine="709"/>
        <w:rPr>
          <w:rFonts w:ascii="Times New Roman" w:hAnsi="Times New Roman" w:cs="Times New Roman"/>
          <w:sz w:val="24"/>
          <w:szCs w:val="24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i/>
          <w:sz w:val="32"/>
          <w:szCs w:val="32"/>
        </w:rPr>
      </w:pPr>
    </w:p>
    <w:p w:rsidR="006B31A1" w:rsidRPr="006B31A1" w:rsidRDefault="006B31A1" w:rsidP="006B31A1">
      <w:pPr>
        <w:jc w:val="center"/>
        <w:rPr>
          <w:rFonts w:ascii="Times New Roman" w:hAnsi="Times New Roman" w:cs="Times New Roman"/>
          <w:b/>
          <w:sz w:val="36"/>
          <w:szCs w:val="28"/>
        </w:rPr>
      </w:pPr>
      <w:r w:rsidRPr="006B31A1">
        <w:rPr>
          <w:rFonts w:ascii="Times New Roman" w:hAnsi="Times New Roman" w:cs="Times New Roman"/>
          <w:b/>
          <w:sz w:val="36"/>
          <w:szCs w:val="28"/>
        </w:rPr>
        <w:lastRenderedPageBreak/>
        <w:t>Литература</w:t>
      </w:r>
    </w:p>
    <w:p w:rsidR="006B31A1" w:rsidRPr="006B31A1" w:rsidRDefault="006B31A1" w:rsidP="006B31A1">
      <w:pPr>
        <w:rPr>
          <w:rFonts w:ascii="Times New Roman" w:hAnsi="Times New Roman" w:cs="Times New Roman"/>
          <w:sz w:val="28"/>
          <w:szCs w:val="28"/>
        </w:rPr>
      </w:pPr>
      <w:r w:rsidRPr="006B31A1">
        <w:rPr>
          <w:rFonts w:ascii="Times New Roman" w:hAnsi="Times New Roman" w:cs="Times New Roman"/>
          <w:sz w:val="28"/>
          <w:szCs w:val="28"/>
        </w:rPr>
        <w:t xml:space="preserve">                Для учителя: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0"/>
        </w:rPr>
      </w:pPr>
      <w:r w:rsidRPr="006B31A1">
        <w:rPr>
          <w:rFonts w:ascii="Times New Roman" w:hAnsi="Times New Roman" w:cs="Times New Roman"/>
          <w:sz w:val="24"/>
        </w:rPr>
        <w:t>Программы. Математика. 5-6 классы. Алгебра 7-9 классы. Алгебра и начала математического анализа. 10-11 классы/авт.-сост. И.И.Зубарева, А.Г.Мордкович. М.: «Мнемозина», 2010 г.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>А. Г. Мордкович. Алгебра. 8 класс. В 2 ч. Часть 1. Учебник.  М.: «Мнемозина», 2008г.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 xml:space="preserve">А. Г. Мордкович, Л.А.Александрова, Т.Н. </w:t>
      </w:r>
      <w:proofErr w:type="spellStart"/>
      <w:r w:rsidRPr="006B31A1">
        <w:rPr>
          <w:rFonts w:ascii="Times New Roman" w:hAnsi="Times New Roman" w:cs="Times New Roman"/>
          <w:sz w:val="24"/>
        </w:rPr>
        <w:t>Мишустина</w:t>
      </w:r>
      <w:proofErr w:type="spellEnd"/>
      <w:r w:rsidRPr="006B31A1">
        <w:rPr>
          <w:rFonts w:ascii="Times New Roman" w:hAnsi="Times New Roman" w:cs="Times New Roman"/>
          <w:sz w:val="24"/>
        </w:rPr>
        <w:t xml:space="preserve">, Е.Е. </w:t>
      </w:r>
      <w:proofErr w:type="spellStart"/>
      <w:r w:rsidRPr="006B31A1">
        <w:rPr>
          <w:rFonts w:ascii="Times New Roman" w:hAnsi="Times New Roman" w:cs="Times New Roman"/>
          <w:sz w:val="24"/>
        </w:rPr>
        <w:t>Тульчинская</w:t>
      </w:r>
      <w:proofErr w:type="spellEnd"/>
      <w:r w:rsidRPr="006B31A1">
        <w:rPr>
          <w:rFonts w:ascii="Times New Roman" w:hAnsi="Times New Roman" w:cs="Times New Roman"/>
          <w:sz w:val="24"/>
        </w:rPr>
        <w:t>. Алгебра. 8 класс. В 2 ч. Часть 2. Задачник.  М.: «Мнемозина», 2008г.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>А. Г. Мордкович. Алгебра. 8 класс. Методическое пособие для учителя. М.: «Мнемозина», 2010 г.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>Л.А.Александрова. Алгебра. 8 класс. Самостоятельные работы. Под ред. А. Г. Мордковича. М.: «Мнемозина», 2010 г.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>Л.А.Александрова. Алгебра. 8 класс. Контрольные работы. Под ред.А. Г. Мордковича. М.: «Мнемозина», 2010 г.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 xml:space="preserve">А. Г. Мордкович,  Е.Е. </w:t>
      </w:r>
      <w:proofErr w:type="spellStart"/>
      <w:r w:rsidRPr="006B31A1">
        <w:rPr>
          <w:rFonts w:ascii="Times New Roman" w:hAnsi="Times New Roman" w:cs="Times New Roman"/>
          <w:sz w:val="24"/>
        </w:rPr>
        <w:t>Тульчинская</w:t>
      </w:r>
      <w:proofErr w:type="spellEnd"/>
      <w:r w:rsidRPr="006B31A1">
        <w:rPr>
          <w:rFonts w:ascii="Times New Roman" w:hAnsi="Times New Roman" w:cs="Times New Roman"/>
          <w:sz w:val="24"/>
        </w:rPr>
        <w:t>. Алгебра. 7-9 классы. Тесты для учащихся общеобразовательных учреждений. М.: «Мнемозина», 2009 г.</w:t>
      </w:r>
    </w:p>
    <w:p w:rsidR="006B31A1" w:rsidRPr="006B31A1" w:rsidRDefault="006B31A1" w:rsidP="006B31A1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 xml:space="preserve">В.В. </w:t>
      </w:r>
      <w:proofErr w:type="spellStart"/>
      <w:r w:rsidRPr="006B31A1">
        <w:rPr>
          <w:rFonts w:ascii="Times New Roman" w:hAnsi="Times New Roman" w:cs="Times New Roman"/>
          <w:sz w:val="24"/>
        </w:rPr>
        <w:t>Шеломовский</w:t>
      </w:r>
      <w:proofErr w:type="spellEnd"/>
      <w:r w:rsidRPr="006B31A1">
        <w:rPr>
          <w:rFonts w:ascii="Times New Roman" w:hAnsi="Times New Roman" w:cs="Times New Roman"/>
          <w:sz w:val="24"/>
        </w:rPr>
        <w:t>. Электронное сопровождение курса «Алгебра-8» / Под ред.А. Г. Мордковича.</w:t>
      </w: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 xml:space="preserve">      9.Интернет – ресурсы.</w:t>
      </w: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8"/>
          <w:szCs w:val="28"/>
        </w:rPr>
      </w:pPr>
      <w:r w:rsidRPr="006B31A1">
        <w:rPr>
          <w:rFonts w:ascii="Times New Roman" w:hAnsi="Times New Roman" w:cs="Times New Roman"/>
          <w:sz w:val="28"/>
          <w:szCs w:val="28"/>
        </w:rPr>
        <w:t xml:space="preserve">           Для обучающихся:</w:t>
      </w:r>
    </w:p>
    <w:p w:rsidR="006B31A1" w:rsidRPr="006B31A1" w:rsidRDefault="006B31A1" w:rsidP="006B31A1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>А. Г. Мордкович. Алгебра. 8 класс. В 2 ч. Часть 1. Учебник.  М.: «Мнемозина», 2008 г.</w:t>
      </w:r>
    </w:p>
    <w:p w:rsidR="006B31A1" w:rsidRPr="006B31A1" w:rsidRDefault="006B31A1" w:rsidP="006B31A1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 xml:space="preserve">А. Г. Мордкович, Л.А.Александрова, Т.Н. </w:t>
      </w:r>
      <w:proofErr w:type="spellStart"/>
      <w:r w:rsidRPr="006B31A1">
        <w:rPr>
          <w:rFonts w:ascii="Times New Roman" w:hAnsi="Times New Roman" w:cs="Times New Roman"/>
          <w:sz w:val="24"/>
        </w:rPr>
        <w:t>Мишустина</w:t>
      </w:r>
      <w:proofErr w:type="spellEnd"/>
      <w:r w:rsidRPr="006B31A1">
        <w:rPr>
          <w:rFonts w:ascii="Times New Roman" w:hAnsi="Times New Roman" w:cs="Times New Roman"/>
          <w:sz w:val="24"/>
        </w:rPr>
        <w:t xml:space="preserve">, Е.Е. </w:t>
      </w:r>
      <w:proofErr w:type="spellStart"/>
      <w:r w:rsidRPr="006B31A1">
        <w:rPr>
          <w:rFonts w:ascii="Times New Roman" w:hAnsi="Times New Roman" w:cs="Times New Roman"/>
          <w:sz w:val="24"/>
        </w:rPr>
        <w:t>Тульчинская</w:t>
      </w:r>
      <w:proofErr w:type="spellEnd"/>
      <w:r w:rsidRPr="006B31A1">
        <w:rPr>
          <w:rFonts w:ascii="Times New Roman" w:hAnsi="Times New Roman" w:cs="Times New Roman"/>
          <w:sz w:val="24"/>
        </w:rPr>
        <w:t>. Алгебра. 8 класс. В 2 ч. Часть 2. Задачник.  М.: «Мнемозина», 2008 г.</w:t>
      </w:r>
    </w:p>
    <w:p w:rsidR="006B31A1" w:rsidRPr="006B31A1" w:rsidRDefault="006B31A1" w:rsidP="006B31A1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>Л.А.Александрова. Алгебра. 8 класс. Самостоятельные работы. Под ред. А. Г. Мордковича. М.: «Мнемозина», 2010 г.</w:t>
      </w: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</w:rPr>
      </w:pPr>
    </w:p>
    <w:p w:rsidR="006B31A1" w:rsidRPr="006B31A1" w:rsidRDefault="006B31A1" w:rsidP="006B31A1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 xml:space="preserve">А. Г. Мордкович,  Е.Е. </w:t>
      </w:r>
      <w:proofErr w:type="spellStart"/>
      <w:r w:rsidRPr="006B31A1">
        <w:rPr>
          <w:rFonts w:ascii="Times New Roman" w:hAnsi="Times New Roman" w:cs="Times New Roman"/>
          <w:sz w:val="24"/>
        </w:rPr>
        <w:t>Тульчинская</w:t>
      </w:r>
      <w:proofErr w:type="spellEnd"/>
      <w:r w:rsidRPr="006B31A1">
        <w:rPr>
          <w:rFonts w:ascii="Times New Roman" w:hAnsi="Times New Roman" w:cs="Times New Roman"/>
          <w:sz w:val="24"/>
        </w:rPr>
        <w:t>. Алгебра. 7-9 классы. Тесты для учащихся общеобразовательных учреждений. М.: «Мнемозина», 2009 г.</w:t>
      </w: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</w:rPr>
      </w:pPr>
      <w:r w:rsidRPr="006B31A1">
        <w:rPr>
          <w:rFonts w:ascii="Times New Roman" w:hAnsi="Times New Roman" w:cs="Times New Roman"/>
          <w:sz w:val="24"/>
        </w:rPr>
        <w:t xml:space="preserve">      5.Интернет – ресурсы.</w:t>
      </w: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</w:rPr>
      </w:pP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8"/>
          <w:szCs w:val="28"/>
        </w:rPr>
      </w:pPr>
      <w:r w:rsidRPr="006B31A1">
        <w:rPr>
          <w:rFonts w:ascii="Times New Roman" w:hAnsi="Times New Roman" w:cs="Times New Roman"/>
          <w:sz w:val="28"/>
          <w:szCs w:val="28"/>
        </w:rPr>
        <w:t xml:space="preserve">          Для родителей:</w:t>
      </w: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  <w:szCs w:val="20"/>
        </w:rPr>
      </w:pPr>
    </w:p>
    <w:p w:rsidR="006B31A1" w:rsidRPr="006B31A1" w:rsidRDefault="006B31A1" w:rsidP="006B31A1">
      <w:pPr>
        <w:jc w:val="both"/>
        <w:rPr>
          <w:rFonts w:ascii="Times New Roman" w:hAnsi="Times New Roman" w:cs="Times New Roman"/>
          <w:sz w:val="24"/>
          <w:szCs w:val="24"/>
        </w:rPr>
      </w:pPr>
      <w:r w:rsidRPr="006B31A1">
        <w:rPr>
          <w:rFonts w:ascii="Times New Roman" w:hAnsi="Times New Roman" w:cs="Times New Roman"/>
          <w:sz w:val="24"/>
        </w:rPr>
        <w:t xml:space="preserve">     1</w:t>
      </w:r>
      <w:r w:rsidRPr="006B31A1">
        <w:rPr>
          <w:rFonts w:ascii="Times New Roman" w:hAnsi="Times New Roman" w:cs="Times New Roman"/>
          <w:sz w:val="24"/>
          <w:szCs w:val="24"/>
        </w:rPr>
        <w:t>Домашняя работа по алгебре за 8 класс к задачнику «Алгебра,8класс. В2 ч</w:t>
      </w:r>
      <w:proofErr w:type="gramStart"/>
      <w:r w:rsidRPr="006B31A1">
        <w:rPr>
          <w:rFonts w:ascii="Times New Roman" w:hAnsi="Times New Roman" w:cs="Times New Roman"/>
          <w:sz w:val="24"/>
          <w:szCs w:val="24"/>
        </w:rPr>
        <w:t>.Ч</w:t>
      </w:r>
      <w:proofErr w:type="gramEnd"/>
      <w:r w:rsidRPr="006B31A1">
        <w:rPr>
          <w:rFonts w:ascii="Times New Roman" w:hAnsi="Times New Roman" w:cs="Times New Roman"/>
          <w:sz w:val="24"/>
          <w:szCs w:val="24"/>
        </w:rPr>
        <w:t xml:space="preserve"> 2. Задачник  для учащихся общеобразовательных учреждений (А. Г.Мордкович, Л.А. Александрова, </w:t>
      </w:r>
      <w:proofErr w:type="spellStart"/>
      <w:r w:rsidRPr="006B31A1">
        <w:rPr>
          <w:rFonts w:ascii="Times New Roman" w:hAnsi="Times New Roman" w:cs="Times New Roman"/>
          <w:sz w:val="24"/>
          <w:szCs w:val="24"/>
        </w:rPr>
        <w:t>Т.Н.Мишустина</w:t>
      </w:r>
      <w:proofErr w:type="spellEnd"/>
      <w:r w:rsidRPr="006B31A1">
        <w:rPr>
          <w:rFonts w:ascii="Times New Roman" w:hAnsi="Times New Roman" w:cs="Times New Roman"/>
          <w:sz w:val="24"/>
          <w:szCs w:val="24"/>
        </w:rPr>
        <w:t xml:space="preserve"> и др.); под редакцией А.Г.Мордковича, - 11-е изд., стереотип. – М.:Мнемозина,2009г.</w:t>
      </w:r>
    </w:p>
    <w:p w:rsidR="00D22BD8" w:rsidRPr="006B31A1" w:rsidRDefault="006B31A1" w:rsidP="006B31A1">
      <w:pPr>
        <w:jc w:val="both"/>
        <w:rPr>
          <w:rFonts w:ascii="Times New Roman" w:hAnsi="Times New Roman" w:cs="Times New Roman"/>
        </w:rPr>
      </w:pPr>
      <w:r w:rsidRPr="006B31A1">
        <w:rPr>
          <w:rFonts w:ascii="Times New Roman" w:hAnsi="Times New Roman" w:cs="Times New Roman"/>
          <w:sz w:val="24"/>
        </w:rPr>
        <w:t xml:space="preserve">    2.Интернет – ресурсы.</w:t>
      </w:r>
    </w:p>
    <w:sectPr w:rsidR="00D22BD8" w:rsidRPr="006B31A1" w:rsidSect="00D22BD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F61B0"/>
    <w:multiLevelType w:val="hybridMultilevel"/>
    <w:tmpl w:val="CECC1B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1CF6EDD"/>
    <w:multiLevelType w:val="hybridMultilevel"/>
    <w:tmpl w:val="EF94AF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A2E0685"/>
    <w:multiLevelType w:val="hybridMultilevel"/>
    <w:tmpl w:val="A218008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3A4C25"/>
    <w:multiLevelType w:val="hybridMultilevel"/>
    <w:tmpl w:val="CECC1B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1297DEB"/>
    <w:multiLevelType w:val="hybridMultilevel"/>
    <w:tmpl w:val="0CC416C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46D35636"/>
    <w:multiLevelType w:val="hybridMultilevel"/>
    <w:tmpl w:val="2B64144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4D6E2C47"/>
    <w:multiLevelType w:val="hybridMultilevel"/>
    <w:tmpl w:val="BF20CDE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B31A1"/>
    <w:rsid w:val="00246D78"/>
    <w:rsid w:val="006B31A1"/>
    <w:rsid w:val="00CD0E53"/>
    <w:rsid w:val="00D22B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31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6D78"/>
    <w:pPr>
      <w:ind w:left="720"/>
      <w:contextualSpacing/>
    </w:pPr>
  </w:style>
  <w:style w:type="paragraph" w:styleId="a4">
    <w:name w:val="Normal (Web)"/>
    <w:basedOn w:val="a"/>
    <w:unhideWhenUsed/>
    <w:rsid w:val="006B31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955</Words>
  <Characters>11148</Characters>
  <Application>Microsoft Office Word</Application>
  <DocSecurity>0</DocSecurity>
  <Lines>92</Lines>
  <Paragraphs>26</Paragraphs>
  <ScaleCrop>false</ScaleCrop>
  <Company>Дом</Company>
  <LinksUpToDate>false</LinksUpToDate>
  <CharactersWithSpaces>130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1</cp:revision>
  <dcterms:created xsi:type="dcterms:W3CDTF">2012-08-14T12:57:00Z</dcterms:created>
  <dcterms:modified xsi:type="dcterms:W3CDTF">2012-08-14T12:58:00Z</dcterms:modified>
</cp:coreProperties>
</file>